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17F2" w:rsidRPr="009517F2" w:rsidRDefault="009517F2" w:rsidP="009517F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Ngày soạn:</w:t>
      </w:r>
    </w:p>
    <w:p w:rsidR="009517F2" w:rsidRPr="009517F2" w:rsidRDefault="009517F2" w:rsidP="009517F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Ngày dạy:</w:t>
      </w:r>
    </w:p>
    <w:p w:rsidR="009517F2" w:rsidRPr="009517F2" w:rsidRDefault="009517F2" w:rsidP="009517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Tiết 10: LUYỆN TẬP</w:t>
      </w:r>
    </w:p>
    <w:p w:rsidR="009517F2" w:rsidRPr="009517F2" w:rsidRDefault="009517F2" w:rsidP="009517F2">
      <w:pPr>
        <w:numPr>
          <w:ilvl w:val="0"/>
          <w:numId w:val="7"/>
        </w:numPr>
        <w:tabs>
          <w:tab w:val="clear" w:pos="1080"/>
          <w:tab w:val="num" w:pos="285"/>
        </w:tabs>
        <w:spacing w:after="0" w:line="240" w:lineRule="auto"/>
        <w:ind w:hanging="108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517F2">
        <w:rPr>
          <w:rFonts w:ascii=".VnTimeH" w:eastAsia="Times New Roman" w:hAnsi=".VnTimeH" w:cs="Times New Roman"/>
          <w:b/>
          <w:sz w:val="26"/>
          <w:szCs w:val="26"/>
        </w:rPr>
        <w:t>Môc tiªu</w:t>
      </w: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:rsidR="009517F2" w:rsidRPr="009517F2" w:rsidRDefault="009517F2" w:rsidP="009517F2">
      <w:pPr>
        <w:spacing w:after="0" w:line="240" w:lineRule="auto"/>
        <w:ind w:left="1710" w:hanging="1350"/>
        <w:jc w:val="both"/>
        <w:rPr>
          <w:rFonts w:ascii=".VnTime" w:eastAsia="Times New Roman" w:hAnsi=".VnTime" w:cs="Times New Roman"/>
          <w:sz w:val="26"/>
          <w:szCs w:val="26"/>
        </w:rPr>
      </w:pPr>
      <w:r w:rsidRPr="009517F2">
        <w:rPr>
          <w:rFonts w:ascii=".VnTime" w:eastAsia="Times New Roman" w:hAnsi=".VnTime" w:cs="Times New Roman"/>
          <w:i/>
          <w:sz w:val="26"/>
          <w:szCs w:val="26"/>
        </w:rPr>
        <w:t>*</w:t>
      </w:r>
      <w:r w:rsidRPr="009517F2">
        <w:rPr>
          <w:rFonts w:ascii=".VnTime" w:eastAsia="Times New Roman" w:hAnsi=".VnTime" w:cs="Times New Roman"/>
          <w:i/>
          <w:sz w:val="26"/>
          <w:szCs w:val="26"/>
          <w:u w:val="single"/>
        </w:rPr>
        <w:t xml:space="preserve"> </w:t>
      </w:r>
      <w:r w:rsidRPr="009517F2">
        <w:rPr>
          <w:rFonts w:ascii=".VnTime" w:eastAsia="Times New Roman" w:hAnsi=".VnTime" w:cs="Times New Roman"/>
          <w:b/>
          <w:sz w:val="26"/>
          <w:szCs w:val="26"/>
          <w:u w:val="single"/>
        </w:rPr>
        <w:t>KiÕn thøc</w:t>
      </w:r>
      <w:r w:rsidRPr="009517F2">
        <w:rPr>
          <w:rFonts w:ascii=".VnTime" w:eastAsia="Times New Roman" w:hAnsi=".VnTime" w:cs="Times New Roman"/>
          <w:b/>
          <w:sz w:val="26"/>
          <w:szCs w:val="26"/>
        </w:rPr>
        <w:t>:</w:t>
      </w:r>
      <w:r w:rsidRPr="009517F2">
        <w:rPr>
          <w:rFonts w:ascii=".VnTime" w:eastAsia="Times New Roman" w:hAnsi=".VnTime" w:cs="Times New Roman"/>
          <w:sz w:val="26"/>
          <w:szCs w:val="26"/>
        </w:rPr>
        <w:t xml:space="preserve"> Cñng cè vµ kh¾c s©u cho häc sinh n¾m ch¾c cÊu t¹o cña b¶ng l­îng gi¸c lµ dùa trªn tû sè l­îng gi¸c cña hai gãc phô nhau. </w:t>
      </w:r>
    </w:p>
    <w:p w:rsidR="009517F2" w:rsidRPr="009517F2" w:rsidRDefault="009517F2" w:rsidP="009517F2">
      <w:pPr>
        <w:spacing w:after="0" w:line="240" w:lineRule="auto"/>
        <w:ind w:left="1539" w:hanging="1197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9517F2">
        <w:rPr>
          <w:rFonts w:ascii=".VnTime" w:eastAsia="Times New Roman" w:hAnsi=".VnTime" w:cs="Times New Roman"/>
          <w:i/>
          <w:sz w:val="26"/>
          <w:szCs w:val="26"/>
        </w:rPr>
        <w:t xml:space="preserve">* </w:t>
      </w:r>
      <w:r w:rsidRPr="009517F2">
        <w:rPr>
          <w:rFonts w:ascii=".VnTime" w:eastAsia="Times New Roman" w:hAnsi=".VnTime" w:cs="Times New Roman"/>
          <w:b/>
          <w:sz w:val="26"/>
          <w:szCs w:val="26"/>
          <w:u w:val="single"/>
        </w:rPr>
        <w:t>Kü n¨ng</w:t>
      </w:r>
      <w:r w:rsidRPr="009517F2">
        <w:rPr>
          <w:rFonts w:ascii=".VnTime" w:eastAsia="Times New Roman" w:hAnsi=".VnTime" w:cs="Times New Roman"/>
          <w:b/>
          <w:sz w:val="26"/>
          <w:szCs w:val="26"/>
        </w:rPr>
        <w:t>:</w:t>
      </w:r>
      <w:r w:rsidRPr="009517F2">
        <w:rPr>
          <w:rFonts w:ascii=".VnTime" w:eastAsia="Times New Roman" w:hAnsi=".VnTime" w:cs="Times New Roman"/>
          <w:sz w:val="26"/>
          <w:szCs w:val="26"/>
        </w:rPr>
        <w:t xml:space="preserve"> RÌn luyÖn kü n¨ng sö dông b¶ng sè hoÆc m¸y tÝnh Casio ®Ó gi¶i hai bµi to¸n t×m tû sè l­îng gi¸c cña mét gãc nhän cho tr­íc vµ t×m sè ®o gãc nhän khi biÕt mét tû sè l­îng gi¸c cña nã</w:t>
      </w:r>
    </w:p>
    <w:p w:rsidR="009517F2" w:rsidRPr="009517F2" w:rsidRDefault="009517F2" w:rsidP="009517F2">
      <w:pPr>
        <w:spacing w:after="0" w:line="240" w:lineRule="auto"/>
        <w:ind w:left="1482" w:hanging="1122"/>
        <w:jc w:val="both"/>
        <w:rPr>
          <w:rFonts w:ascii=".VnTime" w:eastAsia="Times New Roman" w:hAnsi=".VnTime" w:cs="Times New Roman"/>
          <w:sz w:val="26"/>
          <w:szCs w:val="26"/>
        </w:rPr>
      </w:pPr>
      <w:r w:rsidRPr="009517F2">
        <w:rPr>
          <w:rFonts w:ascii=".VnTime" w:eastAsia="Times New Roman" w:hAnsi=".VnTime" w:cs="Times New Roman"/>
          <w:i/>
          <w:sz w:val="26"/>
          <w:szCs w:val="26"/>
        </w:rPr>
        <w:t xml:space="preserve">* </w:t>
      </w:r>
      <w:r w:rsidRPr="009517F2">
        <w:rPr>
          <w:rFonts w:ascii=".VnTime" w:eastAsia="Times New Roman" w:hAnsi=".VnTime" w:cs="Times New Roman"/>
          <w:b/>
          <w:sz w:val="26"/>
          <w:szCs w:val="26"/>
          <w:u w:val="single"/>
        </w:rPr>
        <w:t>Th¸i ®é</w:t>
      </w:r>
      <w:r w:rsidRPr="009517F2">
        <w:rPr>
          <w:rFonts w:ascii=".VnTime" w:eastAsia="Times New Roman" w:hAnsi=".VnTime" w:cs="Times New Roman"/>
          <w:b/>
          <w:sz w:val="26"/>
          <w:szCs w:val="26"/>
        </w:rPr>
        <w:t>:</w:t>
      </w:r>
      <w:r w:rsidRPr="009517F2">
        <w:rPr>
          <w:rFonts w:ascii=".VnTime" w:eastAsia="Times New Roman" w:hAnsi=".VnTime" w:cs="Times New Roman"/>
          <w:i/>
          <w:sz w:val="26"/>
          <w:szCs w:val="26"/>
        </w:rPr>
        <w:t xml:space="preserve"> </w:t>
      </w:r>
      <w:r w:rsidRPr="009517F2">
        <w:rPr>
          <w:rFonts w:ascii=".VnTime" w:eastAsia="Times New Roman" w:hAnsi=".VnTime" w:cs="Times New Roman"/>
          <w:sz w:val="26"/>
          <w:szCs w:val="26"/>
        </w:rPr>
        <w:t>Cã th¸i ®é häc tËp nghiªm tóc, tù gi¸c, cÈn thËn, chÝnh x¸c khi tra b¶ng vµ sö dông m¸y tÝnh</w:t>
      </w:r>
    </w:p>
    <w:p w:rsidR="009517F2" w:rsidRPr="009517F2" w:rsidRDefault="009517F2" w:rsidP="009517F2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*Năng lực</w:t>
      </w:r>
      <w:r w:rsidRPr="009517F2"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:</w:t>
      </w:r>
      <w:r w:rsidRPr="009517F2">
        <w:rPr>
          <w:rFonts w:ascii="Times New Roman" w:eastAsia="Times New Roman" w:hAnsi="Times New Roman" w:cs="Times New Roman"/>
          <w:sz w:val="26"/>
          <w:szCs w:val="26"/>
        </w:rPr>
        <w:t>Tự học, tự nghiên cứu, năng lực báo cáo, tư duy logic, hợp tác, giải quyết vấn đề.</w:t>
      </w:r>
    </w:p>
    <w:p w:rsidR="009517F2" w:rsidRPr="009517F2" w:rsidRDefault="009517F2" w:rsidP="009517F2">
      <w:pPr>
        <w:spacing w:after="0" w:line="240" w:lineRule="auto"/>
        <w:ind w:left="1482" w:hanging="1122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</w:p>
    <w:p w:rsidR="009517F2" w:rsidRPr="009517F2" w:rsidRDefault="009517F2" w:rsidP="009517F2">
      <w:pPr>
        <w:numPr>
          <w:ilvl w:val="0"/>
          <w:numId w:val="7"/>
        </w:numPr>
        <w:tabs>
          <w:tab w:val="clear" w:pos="1080"/>
          <w:tab w:val="num" w:pos="285"/>
        </w:tabs>
        <w:spacing w:after="0" w:line="240" w:lineRule="auto"/>
        <w:ind w:left="684" w:hanging="684"/>
        <w:rPr>
          <w:rFonts w:ascii=".VnTimeH" w:eastAsia="Times New Roman" w:hAnsi=".VnTimeH" w:cs="Times New Roman"/>
          <w:b/>
          <w:sz w:val="26"/>
          <w:szCs w:val="26"/>
        </w:rPr>
      </w:pPr>
      <w:r w:rsidRPr="009517F2">
        <w:rPr>
          <w:rFonts w:ascii=".VnTimeH" w:eastAsia="Times New Roman" w:hAnsi=".VnTimeH" w:cs="Times New Roman"/>
          <w:b/>
          <w:sz w:val="26"/>
          <w:szCs w:val="26"/>
        </w:rPr>
        <w:t>ChuÈn bÞ:</w:t>
      </w:r>
    </w:p>
    <w:p w:rsidR="009517F2" w:rsidRPr="009517F2" w:rsidRDefault="009517F2" w:rsidP="009517F2">
      <w:pPr>
        <w:spacing w:after="0" w:line="240" w:lineRule="auto"/>
        <w:ind w:left="360"/>
        <w:jc w:val="both"/>
        <w:rPr>
          <w:rFonts w:ascii=".VnTime" w:eastAsia="Times New Roman" w:hAnsi=".VnTime" w:cs="Times New Roman"/>
          <w:sz w:val="26"/>
          <w:szCs w:val="26"/>
        </w:rPr>
      </w:pPr>
      <w:r w:rsidRPr="009517F2">
        <w:rPr>
          <w:rFonts w:ascii=".VnTime" w:eastAsia="Times New Roman" w:hAnsi=".VnTime" w:cs="Times New Roman"/>
          <w:i/>
          <w:sz w:val="26"/>
          <w:szCs w:val="26"/>
        </w:rPr>
        <w:t>*</w:t>
      </w:r>
      <w:r w:rsidRPr="009517F2">
        <w:rPr>
          <w:rFonts w:ascii=".VnTime" w:eastAsia="Times New Roman" w:hAnsi=".VnTime" w:cs="Times New Roman"/>
          <w:i/>
          <w:sz w:val="26"/>
          <w:szCs w:val="26"/>
          <w:u w:val="single"/>
        </w:rPr>
        <w:t xml:space="preserve"> Gi¸o viªn</w:t>
      </w:r>
      <w:r w:rsidRPr="009517F2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9517F2">
        <w:rPr>
          <w:rFonts w:ascii=".VnTime" w:eastAsia="Times New Roman" w:hAnsi=".VnTime" w:cs="Times New Roman"/>
          <w:sz w:val="26"/>
          <w:szCs w:val="26"/>
        </w:rPr>
        <w:t>Bµi so¹n, b¶ng sè víi 4 ch÷ sè thËp ph©n, bµi tËp luyÖn tËp.</w:t>
      </w:r>
    </w:p>
    <w:p w:rsidR="009517F2" w:rsidRPr="009517F2" w:rsidRDefault="009517F2" w:rsidP="009517F2">
      <w:pPr>
        <w:spacing w:after="0" w:line="240" w:lineRule="auto"/>
        <w:ind w:left="360"/>
        <w:rPr>
          <w:rFonts w:ascii=".VnTime" w:eastAsia="Times New Roman" w:hAnsi=".VnTime" w:cs="Times New Roman"/>
          <w:sz w:val="26"/>
          <w:szCs w:val="26"/>
        </w:rPr>
      </w:pPr>
      <w:r w:rsidRPr="009517F2">
        <w:rPr>
          <w:rFonts w:ascii=".VnTime" w:eastAsia="Times New Roman" w:hAnsi=".VnTime" w:cs="Times New Roman"/>
          <w:i/>
          <w:sz w:val="26"/>
          <w:szCs w:val="26"/>
        </w:rPr>
        <w:t>*</w:t>
      </w:r>
      <w:r w:rsidRPr="009517F2">
        <w:rPr>
          <w:rFonts w:ascii=".VnTime" w:eastAsia="Times New Roman" w:hAnsi=".VnTime" w:cs="Times New Roman"/>
          <w:i/>
          <w:sz w:val="26"/>
          <w:szCs w:val="26"/>
          <w:u w:val="single"/>
        </w:rPr>
        <w:t xml:space="preserve"> Häc sinh</w:t>
      </w:r>
      <w:r w:rsidRPr="009517F2">
        <w:rPr>
          <w:rFonts w:ascii=".VnTime" w:eastAsia="Times New Roman" w:hAnsi=".VnTime" w:cs="Times New Roman"/>
          <w:i/>
          <w:sz w:val="26"/>
          <w:szCs w:val="26"/>
        </w:rPr>
        <w:t>:</w:t>
      </w:r>
      <w:r w:rsidRPr="009517F2">
        <w:rPr>
          <w:rFonts w:ascii=".VnTime" w:eastAsia="Times New Roman" w:hAnsi=".VnTime" w:cs="Times New Roman"/>
          <w:sz w:val="26"/>
          <w:szCs w:val="26"/>
        </w:rPr>
        <w:t xml:space="preserve">  Lµm bµi tËp ë nhµ, b¶ng sè víi 4 ch÷ sè thËp ph©n, b¶ng phô nhãm</w:t>
      </w:r>
    </w:p>
    <w:p w:rsidR="009517F2" w:rsidRPr="009517F2" w:rsidRDefault="009517F2" w:rsidP="009517F2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III. </w:t>
      </w:r>
      <w:r w:rsidRPr="009517F2">
        <w:rPr>
          <w:rFonts w:ascii=".VnTimeH" w:eastAsia="Times New Roman" w:hAnsi=".VnTimeH" w:cs="Times New Roman"/>
          <w:b/>
          <w:sz w:val="26"/>
          <w:szCs w:val="26"/>
          <w:lang w:val="fr-FR"/>
        </w:rPr>
        <w:t>C¸c ho¹t ®éng d¹y - häc</w:t>
      </w:r>
      <w:r w:rsidRPr="009517F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</w:p>
    <w:p w:rsidR="009517F2" w:rsidRPr="009517F2" w:rsidRDefault="009517F2" w:rsidP="009517F2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1. Ổn định tổ chức</w:t>
      </w:r>
      <w:r w:rsidRPr="009517F2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(Thời gian: 1 phút)</w:t>
      </w:r>
    </w:p>
    <w:p w:rsidR="009517F2" w:rsidRPr="009517F2" w:rsidRDefault="009517F2" w:rsidP="009517F2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2. Kiểm tra bài cũ</w:t>
      </w:r>
      <w:r w:rsidRPr="009517F2">
        <w:rPr>
          <w:rFonts w:ascii="Times New Roman" w:eastAsia="Times New Roman" w:hAnsi="Times New Roman" w:cs="Times New Roman"/>
          <w:b/>
          <w:bCs/>
          <w:sz w:val="26"/>
          <w:szCs w:val="26"/>
        </w:rPr>
        <w:t>: lồng ghép trong tiết dạy</w:t>
      </w:r>
    </w:p>
    <w:p w:rsidR="009517F2" w:rsidRPr="009517F2" w:rsidRDefault="009517F2" w:rsidP="009517F2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3. Bài mới (44 phút)</w:t>
      </w:r>
      <w:bookmarkStart w:id="0" w:name="_GoBack"/>
      <w:bookmarkEnd w:id="0"/>
    </w:p>
    <w:p w:rsidR="009517F2" w:rsidRPr="009517F2" w:rsidRDefault="009517F2" w:rsidP="009517F2">
      <w:pPr>
        <w:tabs>
          <w:tab w:val="left" w:pos="567"/>
        </w:tabs>
        <w:spacing w:before="80" w:after="4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HOẠT ĐỘNG KHỞI ĐỘNG(8ph)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59"/>
        <w:gridCol w:w="2835"/>
        <w:gridCol w:w="2743"/>
      </w:tblGrid>
      <w:tr w:rsidR="009517F2" w:rsidRPr="009517F2" w:rsidTr="00367830">
        <w:tc>
          <w:tcPr>
            <w:tcW w:w="3859" w:type="dxa"/>
            <w:shd w:val="clear" w:color="auto" w:fill="auto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2743" w:type="dxa"/>
            <w:shd w:val="clear" w:color="auto" w:fill="auto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9517F2" w:rsidRPr="009517F2" w:rsidTr="00367830">
        <w:tc>
          <w:tcPr>
            <w:tcW w:w="3859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+Hs1: Lµm bµi tËp 20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  <w:t xml:space="preserve">SGK-T84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: Dïng m¸y tÝnh ®Ó t×m c¸c tû sè l­îng gi¸c: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a, Sin7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13'  b, Cos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32 '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ab/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c, tan4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10'  d, Cot3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15'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+ Hs2: Lµm bµi tËp 21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  <w:t>SGK-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T84: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Dïng m¸y tÝnh ®Ó t×m sè ®o gãc nhän x (lµm trßn ®Õn ®é)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a, Sinx = 0,3495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ab/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, Cosx = 0,542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ab/>
              <w:t xml:space="preserve">   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c, tanx = 1,514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ab/>
              <w:t xml:space="preserve">   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d, Cotx = 3,163</w:t>
            </w:r>
          </w:p>
          <w:p w:rsidR="009517F2" w:rsidRPr="009517F2" w:rsidRDefault="009517F2" w:rsidP="009517F2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auto"/>
          </w:tcPr>
          <w:p w:rsidR="009517F2" w:rsidRPr="009517F2" w:rsidRDefault="009517F2" w:rsidP="009517F2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</w:rPr>
              <w:t>2 HS lên bảng làm bài</w:t>
            </w:r>
          </w:p>
        </w:tc>
        <w:tc>
          <w:tcPr>
            <w:tcW w:w="2743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9517F2" w:rsidRPr="009517F2" w:rsidRDefault="009517F2" w:rsidP="009517F2">
      <w:pPr>
        <w:tabs>
          <w:tab w:val="left" w:pos="567"/>
        </w:tabs>
        <w:spacing w:before="80" w:after="4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B. HOẠT ĐỘNG LUYỆN TẬP (32ph)</w:t>
      </w:r>
    </w:p>
    <w:tbl>
      <w:tblPr>
        <w:tblW w:w="988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4"/>
        <w:gridCol w:w="3027"/>
        <w:gridCol w:w="3442"/>
      </w:tblGrid>
      <w:tr w:rsidR="009517F2" w:rsidRPr="009517F2" w:rsidTr="00367830">
        <w:trPr>
          <w:trHeight w:val="419"/>
        </w:trPr>
        <w:tc>
          <w:tcPr>
            <w:tcW w:w="3414" w:type="dxa"/>
            <w:shd w:val="clear" w:color="auto" w:fill="E0E0E0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3027" w:type="dxa"/>
            <w:shd w:val="clear" w:color="auto" w:fill="E0E0E0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3442" w:type="dxa"/>
            <w:shd w:val="clear" w:color="auto" w:fill="E0E0E0"/>
            <w:vAlign w:val="center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9517F2" w:rsidRPr="009517F2" w:rsidTr="00367830">
        <w:tc>
          <w:tcPr>
            <w:tcW w:w="3414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* Gv h­íng dÉn hs lµm bµi tËp 22 sgk: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gäi hs tr¶ lê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? Khi gãc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¨ng tõ 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®Õn 9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c¸c tû sè si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, cos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, ta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, cot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hay ®æi </w:t>
            </w:r>
            <w:smartTag w:uri="urn:schemas-microsoft-com:office:smarttags" w:element="State">
              <w:smartTag w:uri="urn:schemas-microsoft-com:office:smarttags" w:element="place">
                <w:r w:rsidRPr="009517F2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h­</w:t>
                </w:r>
              </w:smartTag>
            </w:smartTag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Õ nµo?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* Gv h­íng dÉn hs lµm bµi tËp 23 sgk: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?Cã nhËn xÐt g× vÒ sè ®o hai gãc 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6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?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?Ta cã thÓ thay thÕ Sin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cho Cos cña bao nhiªu ®é?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T­¬ng tù, gv gäi 1 hs lªn b¶ng lµm c©u b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h­íng dÉn c¶ líp nhËn xÐt söa sa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* Gv tiÕp tôc h­íng dÉn hs gi¶i bµi tËp 24 sgk: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yªu cÇu hs ho¹t ®éng theo nhãm 4 em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thu b¶ng phô 2 nhãm ®Ó nhËn xÐt söa sa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h­íng dÉn c¶ líp nhËn xÐt söa sai, tr×nh bµy bµi gi¶i mÉu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thu kÕt qu¶ ®¸nh gi¸ cña c¸c nhãm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* Gv h­íng dÉn bµi tËp 25 sgk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h­íng dÉn hs sö dông c¸c c«ng thøc vÒ mèi liÖn hÖ gi÷a c¸c tû sè l­îng gi¸c ®Ó biÕn ®æi vµ so s¸nh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lµm mÉu c©u a, sau ®ã chia líp thµnh 3 d·y, mçi d·y lµm 1 c©u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gäi 3 hs ®¹i diÖn cho 3 d·y lªn b¶ng tr×nh bµy lêi gi¶i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tr×nh bµy bµi gi¶i mÉu</w:t>
            </w:r>
          </w:p>
        </w:tc>
        <w:tc>
          <w:tcPr>
            <w:tcW w:w="3027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ho¹t ®éng c¸ nh©n lµm bµi tËp 22 sgk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1 hs ®øng t¹i chæ tr¶ lêi vµ gi¶i thÝch v× sao. Hs kh¸c nhËn xÐt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Hs tr¶ lêi: si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ta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¨ng dÇn; cos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cot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gi¶m dÇn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tr¶ lêi: Hai gãc phô nhau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tr¶ lêi vµ hoµn thµnh c¸ch tÝnh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1 hs lªn b¶ng lµm, c¶ líp lµm vµo vë nh¸p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theo dâi, tham gia nhËn xÐt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ho¹t ®éng theo nhãm 4 em, th¶o luËn lµm bµi 24 trong 5 phót, tr×nh bµy vµo b¶ng phô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2 nhãm nép bµi, c¸c nhãm cßn l¹i ®æi bµi ®Ó ®¸nh gi¸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tham gia nhËn xÐt bµi lµm cña nhãm b¹n, t×m ra bµi gi¶i mÉu, c¨n cø ®Ó ®¸nh gi¸ bµi cña nhãm b¹n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tiÕn hµnh biÕn ®æi ®Ó ®­a vÒ gi¸ trÞ cÇn so s¸nh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ho¹t ®éng theo bµn trong mçi d·y suy nghÜ lµm bµi tËp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87" type="#_x0000_t75" style="width:87.75pt;height:33pt" o:ole="">
                  <v:imagedata r:id="rId8" o:title=""/>
                </v:shape>
                <o:OLEObject Type="Embed" ProgID="Equation.DSMT4" ShapeID="_x0000_i1487" DrawAspect="Content" ObjectID="_1567018229" r:id="rId9"/>
              </w:objec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3 hs lªn b¶ng lµm, hs d­ìi líp theo dâi ®Ó nhËn xÐt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Hs chó ý theo dâi, ghi chÐp cÈn thËn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3442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lastRenderedPageBreak/>
              <w:t>BtËp 2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(sgk)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Ta cã: 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a, Sin2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fr-FR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&lt; Sin7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fr-FR"/>
              </w:rPr>
              <w:t>0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, Cos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Cos6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15'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c, tan7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20' &gt; tan4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, Cot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Cot3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40'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* Khi gãc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¨ng tõ 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®Õn 9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Si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tan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¨ng dÇn; Cos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Cot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gi¶m dÇn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t>BtËp 2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(sgk)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a, Ta cã:</w:t>
            </w:r>
          </w:p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2120" w:dyaOrig="660">
                <v:shape id="_x0000_i1488" type="#_x0000_t75" style="width:117.75pt;height:36pt" o:ole="">
                  <v:imagedata r:id="rId10" o:title=""/>
                </v:shape>
                <o:OLEObject Type="Embed" ProgID="Equation.DSMT4" ShapeID="_x0000_i1488" DrawAspect="Content" ObjectID="_1567018230" r:id="rId11"/>
              </w:objec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b, Ta cã: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tan5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fr-FR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cot3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fr-FR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= </w:t>
            </w:r>
          </w:p>
          <w:p w:rsidR="009517F2" w:rsidRPr="009517F2" w:rsidRDefault="009517F2" w:rsidP="009517F2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tan5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- tan5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BtËp 24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(sgk)</w:t>
            </w:r>
          </w:p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&lt;B¶ng phô nhãm&gt;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a) V× Cos14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Sin76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; 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Cos8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Sin 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mµ 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4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76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7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nªn: Cos8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&lt;Sin47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Cos14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 xml:space="preserve">0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&lt; Sin7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) V× Cot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tan6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Cot3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tan5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mµ 5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6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7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7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nªn: cot38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tan6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cot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 xml:space="preserve">0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tan73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BtËp 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(sgk)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a) tg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840" w:dyaOrig="660">
                <v:shape id="_x0000_i1489" type="#_x0000_t75" style="width:42pt;height:33pt" o:ole="">
                  <v:imagedata r:id="rId12" o:title=""/>
                </v:shape>
                <o:OLEObject Type="Embed" ProgID="Equation.3" ShapeID="_x0000_i1489" DrawAspect="Content" ObjectID="_1567018231" r:id="rId13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Mµ cos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1 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840" w:dyaOrig="660">
                <v:shape id="_x0000_i1490" type="#_x0000_t75" style="width:42pt;height:33pt" o:ole="">
                  <v:imagedata r:id="rId12" o:title=""/>
                </v:shape>
                <o:OLEObject Type="Embed" ProgID="Equation.3" ShapeID="_x0000_i1490" DrawAspect="Content" ObjectID="_1567018232" r:id="rId14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 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800" w:dyaOrig="660">
                <v:shape id="_x0000_i1491" type="#_x0000_t75" style="width:39.75pt;height:33pt" o:ole="">
                  <v:imagedata r:id="rId15" o:title=""/>
                </v:shape>
                <o:OLEObject Type="Embed" ProgID="Equation.3" ShapeID="_x0000_i1491" DrawAspect="Content" ObjectID="_1567018233" r:id="rId16"/>
              </w:objec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an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sin2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)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60" w:dyaOrig="660">
                <v:shape id="_x0000_i1492" type="#_x0000_t75" style="width:87.75pt;height:29.25pt" o:ole="">
                  <v:imagedata r:id="rId17" o:title=""/>
                </v:shape>
                <o:OLEObject Type="Embed" ProgID="Equation.DSMT4" ShapeID="_x0000_i1492" DrawAspect="Content" ObjectID="_1567018234" r:id="rId18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mµ sin3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&lt;1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=&gt;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60" w:dyaOrig="660">
                <v:shape id="_x0000_i1493" type="#_x0000_t75" style="width:87.75pt;height:26.25pt" o:ole="">
                  <v:imagedata r:id="rId19" o:title=""/>
                </v:shape>
                <o:OLEObject Type="Embed" ProgID="Equation.DSMT4" ShapeID="_x0000_i1493" DrawAspect="Content" ObjectID="_1567018235" r:id="rId20"/>
              </w:objec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=&gt; cotg3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cos32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c) tan4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1 ; cos4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= 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420" w:dyaOrig="680">
                <v:shape id="_x0000_i1494" type="#_x0000_t75" style="width:21pt;height:33.75pt" o:ole="">
                  <v:imagedata r:id="rId21" o:title=""/>
                </v:shape>
                <o:OLEObject Type="Embed" ProgID="Equation.3" ShapeID="_x0000_i1494" DrawAspect="Content" ObjectID="_1567018236" r:id="rId22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,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 mµ 1 = 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240" w:dyaOrig="620">
                <v:shape id="_x0000_i1495" type="#_x0000_t75" style="width:12pt;height:30.75pt" o:ole="">
                  <v:imagedata r:id="rId23" o:title=""/>
                </v:shape>
                <o:OLEObject Type="Embed" ProgID="Equation.3" ShapeID="_x0000_i1495" DrawAspect="Content" ObjectID="_1567018237" r:id="rId24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&gt; </w:t>
            </w:r>
            <w:r w:rsidRPr="009517F2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420" w:dyaOrig="680">
                <v:shape id="_x0000_i1496" type="#_x0000_t75" style="width:21pt;height:33.75pt" o:ole="">
                  <v:imagedata r:id="rId21" o:title=""/>
                </v:shape>
                <o:OLEObject Type="Embed" ProgID="Equation.3" ShapeID="_x0000_i1496" DrawAspect="Content" ObjectID="_1567018238" r:id="rId25"/>
              </w:objec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tan4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cos45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d, Cot6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&gt; Sin3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v× </w:t>
            </w:r>
            <w:r w:rsidRPr="009517F2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800" w:dyaOrig="660">
                <v:shape id="_x0000_i1497" type="#_x0000_t75" style="width:39.75pt;height:33pt" o:ole="">
                  <v:imagedata r:id="rId26" o:title=""/>
                </v:shape>
                <o:OLEObject Type="Embed" ProgID="Equation.DSMT4" ShapeID="_x0000_i1497" DrawAspect="Content" ObjectID="_1567018239" r:id="rId27"/>
              </w:object>
            </w:r>
          </w:p>
        </w:tc>
      </w:tr>
      <w:tr w:rsidR="009517F2" w:rsidRPr="009517F2" w:rsidTr="00367830">
        <w:tc>
          <w:tcPr>
            <w:tcW w:w="9883" w:type="dxa"/>
            <w:gridSpan w:val="3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lastRenderedPageBreak/>
              <w:t>C. HOẠT ĐỘNG VẬN DỤNG</w:t>
            </w:r>
          </w:p>
        </w:tc>
      </w:tr>
      <w:tr w:rsidR="009517F2" w:rsidRPr="009517F2" w:rsidTr="00367830">
        <w:tc>
          <w:tcPr>
            <w:tcW w:w="3414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- Gv hÖ thèng l¹i c¸c néi dung vÒ cÊu t¹o b¶ng l­îng gi¸c, c¸ch sö dông b¶ng vµ m¸y tÝnh tra vµ tÝnh to¸n 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- Yªu cÇu hs lµm bµi tËp: Cho tam gi¸c ABC vu«ng t¹i A, cã AC = </w: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object w:dxaOrig="240" w:dyaOrig="620">
                <v:shape id="_x0000_i1498" type="#_x0000_t75" style="width:12pt;height:30.75pt" o:ole="">
                  <v:imagedata r:id="rId28" o:title=""/>
                </v:shape>
                <o:OLEObject Type="Embed" ProgID="Equation.DSMT4" ShapeID="_x0000_i1498" DrawAspect="Content" ObjectID="_1567018240" r:id="rId29"/>
              </w:object>
            </w: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BC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 xml:space="preserve">   TÝnh: sinB, cosB, tgB, cotgB?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3027" w:type="dxa"/>
            <w:shd w:val="clear" w:color="auto" w:fill="auto"/>
          </w:tcPr>
          <w:p w:rsidR="009517F2" w:rsidRPr="009517F2" w:rsidRDefault="009517F2" w:rsidP="009517F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</w:rPr>
              <w:t>HS lắng nghe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9517F2" w:rsidRPr="009517F2" w:rsidRDefault="009517F2" w:rsidP="009517F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</w:rPr>
              <w:t>HS làm bài</w:t>
            </w:r>
          </w:p>
        </w:tc>
        <w:tc>
          <w:tcPr>
            <w:tcW w:w="3442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</w:pPr>
          </w:p>
        </w:tc>
      </w:tr>
      <w:tr w:rsidR="009517F2" w:rsidRPr="009517F2" w:rsidTr="00367830">
        <w:tc>
          <w:tcPr>
            <w:tcW w:w="9883" w:type="dxa"/>
            <w:gridSpan w:val="3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D. HOẠT ĐỘNG TÌM TÒI, MỞ RỘNG</w:t>
            </w:r>
          </w:p>
        </w:tc>
      </w:tr>
      <w:tr w:rsidR="009517F2" w:rsidRPr="009517F2" w:rsidTr="00367830">
        <w:tc>
          <w:tcPr>
            <w:tcW w:w="3414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  <w:u w:val="single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RÌn luyÖn kü n¨ng sö dông m¸y tÝnh ®Ó t×m tû sè l­îng gi¸c cña mét gãc nhän cho tr­íc vµ t×m sè ®o gãc nhän khi biÕt mét tû sè l­îng gi¸c cña nã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Lµm c¸c bµi tËp 39, 40, 42, 43 s¸ch bµi tËp.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9517F2">
              <w:rPr>
                <w:rFonts w:ascii=".VnTime" w:eastAsia="Times New Roman" w:hAnsi=".VnTime" w:cs="Times New Roman"/>
                <w:sz w:val="26"/>
                <w:szCs w:val="26"/>
              </w:rPr>
              <w:t>- ChuÈn bÞ th­íc th¼ng, b¶ng sè hoÆc m¸y tÝnh, b¶ng phô nhãm.</w:t>
            </w:r>
          </w:p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3027" w:type="dxa"/>
            <w:shd w:val="clear" w:color="auto" w:fill="auto"/>
          </w:tcPr>
          <w:p w:rsidR="009517F2" w:rsidRPr="009517F2" w:rsidRDefault="009517F2" w:rsidP="009517F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517F2">
              <w:rPr>
                <w:rFonts w:ascii="Times New Roman" w:eastAsia="Times New Roman" w:hAnsi="Times New Roman" w:cs="Times New Roman"/>
                <w:sz w:val="26"/>
                <w:szCs w:val="26"/>
              </w:rPr>
              <w:t>HS lắng nghe và ghi chép</w:t>
            </w:r>
          </w:p>
        </w:tc>
        <w:tc>
          <w:tcPr>
            <w:tcW w:w="3442" w:type="dxa"/>
            <w:shd w:val="clear" w:color="auto" w:fill="auto"/>
          </w:tcPr>
          <w:p w:rsidR="009517F2" w:rsidRPr="009517F2" w:rsidRDefault="009517F2" w:rsidP="009517F2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</w:pPr>
          </w:p>
        </w:tc>
      </w:tr>
    </w:tbl>
    <w:p w:rsidR="009517F2" w:rsidRPr="009517F2" w:rsidRDefault="009517F2" w:rsidP="009517F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IV.Rút kinh nghiệm:</w:t>
      </w:r>
    </w:p>
    <w:p w:rsidR="009517F2" w:rsidRPr="009517F2" w:rsidRDefault="009517F2" w:rsidP="009517F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9517F2">
        <w:rPr>
          <w:rFonts w:ascii="Times New Roman" w:eastAsia="Times New Roman" w:hAnsi="Times New Roman" w:cs="Times New Roman"/>
          <w:b/>
          <w:sz w:val="26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9517F2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</w:p>
    <w:p w:rsidR="009517F2" w:rsidRPr="009517F2" w:rsidRDefault="009517F2" w:rsidP="009517F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</w:p>
    <w:p w:rsidR="002F44AE" w:rsidRPr="002F44AE" w:rsidRDefault="002F44AE" w:rsidP="002F44AE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821181" w:rsidRPr="00F770F5" w:rsidRDefault="002F44AE" w:rsidP="002F44AE">
      <w:pPr>
        <w:spacing w:after="0" w:line="240" w:lineRule="auto"/>
        <w:jc w:val="center"/>
      </w:pPr>
      <w:r w:rsidRPr="002F44AE">
        <w:rPr>
          <w:rFonts w:ascii="Times New Roman" w:eastAsia="Times New Roman" w:hAnsi="Times New Roman" w:cs="Times New Roman"/>
          <w:sz w:val="26"/>
          <w:szCs w:val="26"/>
        </w:rPr>
        <w:tab/>
      </w:r>
    </w:p>
    <w:sectPr w:rsidR="00821181" w:rsidRPr="00F770F5" w:rsidSect="00F770F5">
      <w:headerReference w:type="default" r:id="rId30"/>
      <w:footerReference w:type="default" r:id="rId31"/>
      <w:pgSz w:w="11907" w:h="16840" w:code="9"/>
      <w:pgMar w:top="1134" w:right="567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3485" w:rsidRDefault="00A43485" w:rsidP="0020398B">
      <w:pPr>
        <w:spacing w:after="0" w:line="240" w:lineRule="auto"/>
      </w:pPr>
      <w:r>
        <w:separator/>
      </w:r>
    </w:p>
  </w:endnote>
  <w:endnote w:type="continuationSeparator" w:id="0">
    <w:p w:rsidR="00A43485" w:rsidRDefault="00A43485" w:rsidP="00203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20398B" w:rsidRDefault="0020398B" w:rsidP="0020398B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8"/>
        <w:szCs w:val="28"/>
        <w:lang w:eastAsia="x-none"/>
      </w:rPr>
    </w:pP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GV</w:t>
    </w:r>
    <w:r w:rsidRPr="0020398B">
      <w:rPr>
        <w:rFonts w:ascii="VNI-Times" w:eastAsia="Times New Roman" w:hAnsi="VNI-Times" w:cs="Times New Roman"/>
        <w:i/>
        <w:sz w:val="28"/>
        <w:szCs w:val="28"/>
        <w:lang w:val="x-none" w:eastAsia="x-none"/>
      </w:rPr>
      <w:t xml:space="preserve">: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Nguyễn Thị Thanh Thúy</w:t>
    </w:r>
    <w:r w:rsidRPr="0020398B">
      <w:rPr>
        <w:rFonts w:ascii="VNI-Times" w:eastAsia="Times New Roman" w:hAnsi="VNI-Times" w:cs="Times New Roman"/>
        <w:sz w:val="28"/>
        <w:szCs w:val="28"/>
        <w:lang w:val="x-none" w:eastAsia="x-none"/>
      </w:rPr>
      <w:t xml:space="preserve">                                </w: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begin"/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instrText xml:space="preserve"> PAGE   \* MERGEFORMAT </w:instrTex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separate"/>
    </w:r>
    <w:r w:rsidR="009517F2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>1</w:t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fldChar w:fldCharType="end"/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 xml:space="preserve">                              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Trường THCS Long Biên</w:t>
    </w:r>
  </w:p>
  <w:p w:rsidR="0020398B" w:rsidRDefault="002039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3485" w:rsidRDefault="00A43485" w:rsidP="0020398B">
      <w:pPr>
        <w:spacing w:after="0" w:line="240" w:lineRule="auto"/>
      </w:pPr>
      <w:r>
        <w:separator/>
      </w:r>
    </w:p>
  </w:footnote>
  <w:footnote w:type="continuationSeparator" w:id="0">
    <w:p w:rsidR="00A43485" w:rsidRDefault="00A43485" w:rsidP="002039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1051F0" w:rsidRDefault="0020398B" w:rsidP="0020398B">
    <w:pPr>
      <w:pStyle w:val="Header"/>
      <w:rPr>
        <w:rFonts w:ascii="Times New Roman" w:hAnsi="Times New Roman"/>
        <w:i/>
        <w:sz w:val="28"/>
        <w:szCs w:val="28"/>
        <w:u w:val="single"/>
      </w:rPr>
    </w:pPr>
    <w:r>
      <w:rPr>
        <w:rFonts w:ascii="Times New Roman" w:hAnsi="Times New Roman"/>
        <w:i/>
        <w:sz w:val="28"/>
        <w:szCs w:val="28"/>
        <w:u w:val="single"/>
      </w:rPr>
      <w:t xml:space="preserve">Giáo án </w:t>
    </w:r>
    <w:r w:rsidR="00F770F5">
      <w:rPr>
        <w:rFonts w:ascii="Times New Roman" w:hAnsi="Times New Roman"/>
        <w:i/>
        <w:sz w:val="28"/>
        <w:szCs w:val="28"/>
        <w:u w:val="single"/>
      </w:rPr>
      <w:t>Hình học</w:t>
    </w:r>
    <w:r w:rsidRPr="001051F0">
      <w:rPr>
        <w:rFonts w:ascii="Times New Roman" w:hAnsi="Times New Roman"/>
        <w:i/>
        <w:sz w:val="28"/>
        <w:szCs w:val="28"/>
        <w:u w:val="single"/>
      </w:rPr>
      <w:t xml:space="preserve"> 9                                                                                 Năm học  2017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-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D7F7B"/>
    <w:multiLevelType w:val="hybridMultilevel"/>
    <w:tmpl w:val="5838BAFA"/>
    <w:lvl w:ilvl="0" w:tplc="4C527F04">
      <w:start w:val="3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FE60C54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66242F"/>
    <w:multiLevelType w:val="hybridMultilevel"/>
    <w:tmpl w:val="9926D11A"/>
    <w:lvl w:ilvl="0" w:tplc="3C6209EC">
      <w:start w:val="3"/>
      <w:numFmt w:val="upperRoman"/>
      <w:lvlText w:val="%1."/>
      <w:lvlJc w:val="left"/>
      <w:pPr>
        <w:tabs>
          <w:tab w:val="num" w:pos="1062"/>
        </w:tabs>
        <w:ind w:left="1062" w:hanging="720"/>
      </w:pPr>
      <w:rPr>
        <w:rFonts w:hint="default"/>
      </w:rPr>
    </w:lvl>
    <w:lvl w:ilvl="1" w:tplc="53A2CA18">
      <w:start w:val="2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5C271B41"/>
    <w:multiLevelType w:val="hybridMultilevel"/>
    <w:tmpl w:val="60B45C96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9DE876E8">
      <w:start w:val="2"/>
      <w:numFmt w:val="bullet"/>
      <w:lvlText w:val=""/>
      <w:lvlJc w:val="left"/>
      <w:pPr>
        <w:tabs>
          <w:tab w:val="num" w:pos="1422"/>
        </w:tabs>
        <w:ind w:left="1422" w:hanging="360"/>
      </w:pPr>
      <w:rPr>
        <w:rFonts w:ascii="Wingdings" w:eastAsia="Times New Roman" w:hAnsi="Wingding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4" w15:restartNumberingAfterBreak="0">
    <w:nsid w:val="5F6F7A31"/>
    <w:multiLevelType w:val="hybridMultilevel"/>
    <w:tmpl w:val="1FD22C60"/>
    <w:lvl w:ilvl="0" w:tplc="6854FA9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773B5A"/>
    <w:multiLevelType w:val="hybridMultilevel"/>
    <w:tmpl w:val="ABBE072E"/>
    <w:lvl w:ilvl="0" w:tplc="F57C1B7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23530C2"/>
    <w:multiLevelType w:val="hybridMultilevel"/>
    <w:tmpl w:val="BF9EBD98"/>
    <w:lvl w:ilvl="0" w:tplc="957E9F0A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8B"/>
    <w:rsid w:val="0020398B"/>
    <w:rsid w:val="002F44AE"/>
    <w:rsid w:val="00821181"/>
    <w:rsid w:val="008872BE"/>
    <w:rsid w:val="009517F2"/>
    <w:rsid w:val="00A43485"/>
    <w:rsid w:val="00B16E2D"/>
    <w:rsid w:val="00BA53F1"/>
    <w:rsid w:val="00C97D4A"/>
    <w:rsid w:val="00F7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3A58BB-621E-4F4B-9F63-1F362E7BF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98B"/>
  </w:style>
  <w:style w:type="paragraph" w:styleId="Footer">
    <w:name w:val="footer"/>
    <w:basedOn w:val="Normal"/>
    <w:link w:val="FooterChar"/>
    <w:uiPriority w:val="99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98B"/>
  </w:style>
  <w:style w:type="table" w:styleId="TableGrid">
    <w:name w:val="Table Grid"/>
    <w:basedOn w:val="TableNormal"/>
    <w:rsid w:val="00F770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258BCF-03ED-462B-9864-7F156BFC8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780</Words>
  <Characters>444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7-08-29T07:45:00Z</dcterms:created>
  <dcterms:modified xsi:type="dcterms:W3CDTF">2017-09-15T15:00:00Z</dcterms:modified>
</cp:coreProperties>
</file>